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2DB" w:rsidRDefault="003A5188" w:rsidP="000852DB">
      <w:pPr>
        <w:rPr>
          <w:b/>
          <w:bCs/>
        </w:rPr>
      </w:pPr>
      <w:r>
        <w:rPr>
          <w:b/>
          <w:bCs/>
        </w:rPr>
        <w:fldChar w:fldCharType="begin"/>
      </w:r>
      <w:r w:rsidR="00753DB4">
        <w:rPr>
          <w:b/>
          <w:bCs/>
        </w:rPr>
        <w:instrText xml:space="preserve"> MACROBUTTON MTEditEquationSection2 </w:instrText>
      </w:r>
      <w:r w:rsidR="00753DB4" w:rsidRPr="00753DB4">
        <w:rPr>
          <w:rStyle w:val="MTEquationSection"/>
        </w:rPr>
        <w:instrText>Equation Chapter 1 Section 1</w:instrText>
      </w:r>
      <w:r>
        <w:rPr>
          <w:b/>
          <w:bCs/>
        </w:rPr>
        <w:fldChar w:fldCharType="begin"/>
      </w:r>
      <w:r w:rsidR="00753DB4">
        <w:rPr>
          <w:b/>
          <w:bCs/>
        </w:rPr>
        <w:instrText xml:space="preserve"> SEQ MTEqn \r \h \* MERGEFORMAT </w:instrText>
      </w:r>
      <w:r>
        <w:rPr>
          <w:b/>
          <w:bCs/>
        </w:rPr>
        <w:fldChar w:fldCharType="end"/>
      </w:r>
      <w:r>
        <w:rPr>
          <w:b/>
          <w:bCs/>
        </w:rPr>
        <w:fldChar w:fldCharType="begin"/>
      </w:r>
      <w:r w:rsidR="00753DB4">
        <w:rPr>
          <w:b/>
          <w:bCs/>
        </w:rPr>
        <w:instrText xml:space="preserve"> SEQ MTSec \r 1 \h \* MERGEFORMAT </w:instrText>
      </w:r>
      <w:r>
        <w:rPr>
          <w:b/>
          <w:bCs/>
        </w:rPr>
        <w:fldChar w:fldCharType="end"/>
      </w:r>
      <w:r>
        <w:rPr>
          <w:b/>
          <w:bCs/>
        </w:rPr>
        <w:fldChar w:fldCharType="begin"/>
      </w:r>
      <w:r w:rsidR="00753DB4">
        <w:rPr>
          <w:b/>
          <w:bCs/>
        </w:rPr>
        <w:instrText xml:space="preserve"> SEQ MTChap \r 1 \h \* MERGEFORMAT </w:instrText>
      </w:r>
      <w:r>
        <w:rPr>
          <w:b/>
          <w:bCs/>
        </w:rPr>
        <w:fldChar w:fldCharType="end"/>
      </w:r>
      <w:r>
        <w:rPr>
          <w:b/>
          <w:bCs/>
        </w:rPr>
        <w:fldChar w:fldCharType="end"/>
      </w:r>
      <w:r w:rsidR="000852DB">
        <w:rPr>
          <w:b/>
          <w:bCs/>
        </w:rPr>
        <w:t xml:space="preserve">Review for Test </w:t>
      </w:r>
      <w:r w:rsidR="008544EF">
        <w:rPr>
          <w:b/>
          <w:bCs/>
        </w:rPr>
        <w:t>3</w:t>
      </w:r>
    </w:p>
    <w:p w:rsidR="000852DB" w:rsidRDefault="000852DB" w:rsidP="000852DB">
      <w:pPr>
        <w:rPr>
          <w:b/>
          <w:bCs/>
        </w:rPr>
      </w:pPr>
      <w:r>
        <w:rPr>
          <w:b/>
          <w:bCs/>
        </w:rPr>
        <w:t xml:space="preserve">Math </w:t>
      </w:r>
      <w:r w:rsidR="00D013B3">
        <w:rPr>
          <w:b/>
          <w:bCs/>
        </w:rPr>
        <w:t>098</w:t>
      </w:r>
      <w:r>
        <w:rPr>
          <w:b/>
          <w:bCs/>
        </w:rPr>
        <w:t xml:space="preserve">: </w:t>
      </w:r>
      <w:r w:rsidR="00D013B3">
        <w:rPr>
          <w:b/>
          <w:bCs/>
        </w:rPr>
        <w:t>Intermediate</w:t>
      </w:r>
      <w:r>
        <w:rPr>
          <w:b/>
          <w:bCs/>
        </w:rPr>
        <w:t xml:space="preserve"> Algebra</w:t>
      </w:r>
      <w:r w:rsidR="00D013B3">
        <w:rPr>
          <w:b/>
          <w:bCs/>
        </w:rPr>
        <w:t xml:space="preserve"> for Calculus</w:t>
      </w:r>
    </w:p>
    <w:p w:rsidR="000852DB" w:rsidRDefault="000852DB" w:rsidP="000852DB"/>
    <w:p w:rsidR="000852DB" w:rsidRDefault="000852DB" w:rsidP="000852DB">
      <w:pPr>
        <w:rPr>
          <w:b/>
          <w:bCs/>
        </w:rPr>
      </w:pPr>
      <w:r>
        <w:rPr>
          <w:b/>
          <w:bCs/>
        </w:rPr>
        <w:t>Format</w:t>
      </w:r>
    </w:p>
    <w:p w:rsidR="000852DB" w:rsidRDefault="000852DB" w:rsidP="000852DB">
      <w:pPr>
        <w:numPr>
          <w:ilvl w:val="0"/>
          <w:numId w:val="3"/>
        </w:numPr>
      </w:pPr>
      <w:r>
        <w:t xml:space="preserve">The exam will be </w:t>
      </w:r>
      <w:r w:rsidR="002D665F">
        <w:t>6</w:t>
      </w:r>
      <w:r>
        <w:t>-</w:t>
      </w:r>
      <w:r w:rsidR="002D665F">
        <w:t>10</w:t>
      </w:r>
      <w:r>
        <w:t xml:space="preserve"> pages in length, </w:t>
      </w:r>
      <w:r w:rsidR="002D665F">
        <w:t>25</w:t>
      </w:r>
      <w:r w:rsidR="00D013B3">
        <w:t>-</w:t>
      </w:r>
      <w:r w:rsidR="002D665F">
        <w:t>40</w:t>
      </w:r>
      <w:r w:rsidR="00D013B3">
        <w:t xml:space="preserve"> </w:t>
      </w:r>
      <w:r>
        <w:t xml:space="preserve">questions and will last </w:t>
      </w:r>
      <w:r w:rsidR="002D665F">
        <w:t>110</w:t>
      </w:r>
      <w:r>
        <w:t xml:space="preserve"> minutes.</w:t>
      </w:r>
    </w:p>
    <w:p w:rsidR="000852DB" w:rsidRDefault="000852DB" w:rsidP="000852DB">
      <w:pPr>
        <w:numPr>
          <w:ilvl w:val="0"/>
          <w:numId w:val="3"/>
        </w:numPr>
        <w:rPr>
          <w:b/>
          <w:bCs/>
        </w:rPr>
      </w:pPr>
      <w:r>
        <w:t>It is a paper and pencil exam.</w:t>
      </w:r>
    </w:p>
    <w:p w:rsidR="000852DB" w:rsidRDefault="000852DB" w:rsidP="000852DB">
      <w:pPr>
        <w:numPr>
          <w:ilvl w:val="0"/>
          <w:numId w:val="3"/>
        </w:numPr>
        <w:rPr>
          <w:b/>
          <w:bCs/>
        </w:rPr>
      </w:pPr>
      <w:r>
        <w:t>You will need to show your work.</w:t>
      </w:r>
    </w:p>
    <w:p w:rsidR="000852DB" w:rsidRPr="00BE5599" w:rsidRDefault="000852DB" w:rsidP="000852DB">
      <w:pPr>
        <w:numPr>
          <w:ilvl w:val="0"/>
          <w:numId w:val="3"/>
        </w:numPr>
        <w:rPr>
          <w:b/>
          <w:bCs/>
        </w:rPr>
      </w:pPr>
      <w:r>
        <w:t xml:space="preserve">You may use a graphing calculator.  However, you may not use a symbolic calculator such as the TI-89.  </w:t>
      </w:r>
    </w:p>
    <w:p w:rsidR="005B6C30" w:rsidRPr="005B6C30" w:rsidRDefault="00D45A98" w:rsidP="000852DB">
      <w:pPr>
        <w:numPr>
          <w:ilvl w:val="0"/>
          <w:numId w:val="3"/>
        </w:numPr>
        <w:rPr>
          <w:b/>
          <w:bCs/>
        </w:rPr>
      </w:pPr>
      <w:r>
        <w:rPr>
          <w:noProof/>
        </w:rPr>
        <mc:AlternateContent>
          <mc:Choice Requires="wps">
            <w:drawing>
              <wp:anchor distT="0" distB="0" distL="114300" distR="114300" simplePos="0" relativeHeight="251659264" behindDoc="0" locked="0" layoutInCell="1" allowOverlap="1">
                <wp:simplePos x="0" y="0"/>
                <wp:positionH relativeFrom="column">
                  <wp:posOffset>4579620</wp:posOffset>
                </wp:positionH>
                <wp:positionV relativeFrom="paragraph">
                  <wp:posOffset>299085</wp:posOffset>
                </wp:positionV>
                <wp:extent cx="1974850" cy="1009015"/>
                <wp:effectExtent l="19050" t="0" r="44450" b="724535"/>
                <wp:wrapNone/>
                <wp:docPr id="2" name="Cloud Callout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4850" cy="1009015"/>
                        </a:xfrm>
                        <a:prstGeom prst="cloudCallout">
                          <a:avLst>
                            <a:gd name="adj1" fmla="val -48985"/>
                            <a:gd name="adj2" fmla="val 116149"/>
                          </a:avLst>
                        </a:prstGeom>
                      </wps:spPr>
                      <wps:style>
                        <a:lnRef idx="2">
                          <a:schemeClr val="accent6"/>
                        </a:lnRef>
                        <a:fillRef idx="1">
                          <a:schemeClr val="lt1"/>
                        </a:fillRef>
                        <a:effectRef idx="0">
                          <a:schemeClr val="accent6"/>
                        </a:effectRef>
                        <a:fontRef idx="minor">
                          <a:schemeClr val="dk1"/>
                        </a:fontRef>
                      </wps:style>
                      <wps:txbx>
                        <w:txbxContent>
                          <w:p w:rsidR="00B84E99" w:rsidRDefault="00B84E99" w:rsidP="00B84E99">
                            <w:pPr>
                              <w:jc w:val="center"/>
                            </w:pPr>
                            <w:r>
                              <w:t>What will my exam look lik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2" o:spid="_x0000_s1026" type="#_x0000_t106" style="position:absolute;left:0;text-align:left;margin-left:360.6pt;margin-top:23.55pt;width:155.5pt;height:79.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" adj="219,35888" fillcolor="white [3201]" strokecolor="#f79646 [3209]" strokeweight="2pt">
                <v:path arrowok="t"/>
                <v:textbox>
                  <w:txbxContent>
                    <w:p w:rsidR="00B84E99" w:rsidRDefault="00B84E99" w:rsidP="00B84E99">
                      <w:pPr>
                        <w:jc w:val="center"/>
                      </w:pPr>
                      <w:r>
                        <w:t>What will my exam look like?</w:t>
                      </w:r>
                    </w:p>
                  </w:txbxContent>
                </v:textbox>
              </v:shape>
            </w:pict>
          </mc:Fallback>
        </mc:AlternateContent>
      </w:r>
      <w:r w:rsidR="000852DB">
        <w:t>You must be able to answer warm up questions and</w:t>
      </w:r>
      <w:r w:rsidR="00B84E99">
        <w:t xml:space="preserve"> paraphrase mathematical quotes:</w:t>
      </w:r>
      <w:r w:rsidR="000852DB">
        <w:br/>
      </w:r>
      <w:r w:rsidR="000852DB">
        <w:br/>
      </w:r>
      <w:r w:rsidR="005B6C30">
        <w:rPr>
          <w:noProof/>
        </w:rPr>
        <w:drawing>
          <wp:inline distT="0" distB="0" distL="0" distR="0">
            <wp:extent cx="4198924" cy="2065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8866" cy="2065925"/>
                    </a:xfrm>
                    <a:prstGeom prst="rect">
                      <a:avLst/>
                    </a:prstGeom>
                    <a:noFill/>
                    <a:ln>
                      <a:noFill/>
                    </a:ln>
                  </pic:spPr>
                </pic:pic>
              </a:graphicData>
            </a:graphic>
          </wp:inline>
        </w:drawing>
      </w:r>
    </w:p>
    <w:p w:rsidR="000852DB" w:rsidRPr="005B6C30" w:rsidRDefault="000852DB" w:rsidP="005B6C30">
      <w:pPr>
        <w:rPr>
          <w:b/>
          <w:bCs/>
        </w:rPr>
      </w:pPr>
      <w:proofErr w:type="gramStart"/>
      <w:r w:rsidRPr="005B6C30">
        <w:rPr>
          <w:b/>
          <w:bCs/>
        </w:rPr>
        <w:t>Basic Content.</w:t>
      </w:r>
      <w:proofErr w:type="gramEnd"/>
    </w:p>
    <w:p w:rsidR="000852DB" w:rsidRDefault="000852DB" w:rsidP="000852DB">
      <w:pPr>
        <w:numPr>
          <w:ilvl w:val="0"/>
          <w:numId w:val="4"/>
        </w:numPr>
      </w:pPr>
      <w:r>
        <w:t>You are responsible for</w:t>
      </w:r>
      <w:r w:rsidR="00FA497C">
        <w:t xml:space="preserve"> all </w:t>
      </w:r>
      <w:r>
        <w:t xml:space="preserve">sections </w:t>
      </w:r>
      <w:r w:rsidR="00FA497C">
        <w:t xml:space="preserve">covered in this course: 2.1, 5.1-7, </w:t>
      </w:r>
      <w:r w:rsidR="002A75F8">
        <w:t>6.1-4, 7.1-6, and 7.8</w:t>
      </w:r>
      <w:r w:rsidR="00FA497C">
        <w:t>, 8.1-3, 8.6&amp;7, and 8.9</w:t>
      </w:r>
      <w:r>
        <w:t>.</w:t>
      </w:r>
    </w:p>
    <w:p w:rsidR="000852DB" w:rsidRPr="009B3F7E" w:rsidRDefault="000852DB" w:rsidP="000852DB">
      <w:pPr>
        <w:numPr>
          <w:ilvl w:val="0"/>
          <w:numId w:val="4"/>
        </w:numPr>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sidRPr="003A5188">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14.95pt" o:ole="">
            <v:imagedata r:id="rId8" o:title=""/>
          </v:shape>
          <o:OLEObject Type="Embed" ProgID="Equation.DSMT4" ShapeID="_x0000_i1025" DrawAspect="Content" ObjectID="_1456114078" r:id="rId9"/>
        </w:object>
      </w:r>
      <w:r>
        <w:t xml:space="preserve">, </w:t>
      </w:r>
      <w:r w:rsidR="00503930" w:rsidRPr="00503930">
        <w:rPr>
          <w:position w:val="-6"/>
        </w:rPr>
        <w:object w:dxaOrig="600" w:dyaOrig="320">
          <v:shape id="_x0000_i1026" type="#_x0000_t75" style="width:29.9pt;height:16.3pt" o:ole="">
            <v:imagedata r:id="rId10" o:title=""/>
          </v:shape>
          <o:OLEObject Type="Embed" ProgID="Equation.DSMT4" ShapeID="_x0000_i1026" DrawAspect="Content" ObjectID="_1456114079" r:id="rId11"/>
        </w:object>
      </w:r>
      <w:r w:rsidR="00503930">
        <w:t xml:space="preserve">, </w:t>
      </w:r>
      <w:r>
        <w:t>and that 1/0 is undefined.</w:t>
      </w:r>
    </w:p>
    <w:p w:rsidR="000852DB" w:rsidRDefault="000852DB" w:rsidP="000852DB">
      <w:pPr>
        <w:ind w:left="720"/>
        <w:rPr>
          <w:b/>
          <w:bCs/>
        </w:rPr>
      </w:pPr>
    </w:p>
    <w:p w:rsidR="000852DB" w:rsidRDefault="000852DB" w:rsidP="000852DB">
      <w:pPr>
        <w:tabs>
          <w:tab w:val="left" w:pos="5655"/>
        </w:tabs>
        <w:rPr>
          <w:b/>
          <w:bCs/>
        </w:rPr>
      </w:pPr>
      <w:r>
        <w:rPr>
          <w:b/>
          <w:bCs/>
        </w:rPr>
        <w:t>In Studying . . .</w:t>
      </w:r>
    </w:p>
    <w:p w:rsidR="000852DB" w:rsidRDefault="000852DB" w:rsidP="000852DB">
      <w:pPr>
        <w:numPr>
          <w:ilvl w:val="0"/>
          <w:numId w:val="5"/>
        </w:numPr>
        <w:tabs>
          <w:tab w:val="left" w:pos="5655"/>
        </w:tabs>
      </w:pPr>
      <w:r>
        <w:t xml:space="preserve">You should be able to work through every question from a </w:t>
      </w:r>
      <w:r w:rsidR="00D013B3">
        <w:t>workalong</w:t>
      </w:r>
      <w:r>
        <w:t>.</w:t>
      </w:r>
    </w:p>
    <w:p w:rsidR="008544EF" w:rsidRDefault="008544EF" w:rsidP="000852DB">
      <w:pPr>
        <w:numPr>
          <w:ilvl w:val="0"/>
          <w:numId w:val="5"/>
        </w:numPr>
        <w:tabs>
          <w:tab w:val="left" w:pos="5655"/>
        </w:tabs>
      </w:pPr>
      <w:r>
        <w:t xml:space="preserve">Study materials in </w:t>
      </w:r>
      <w:proofErr w:type="spellStart"/>
      <w:r>
        <w:t>My</w:t>
      </w:r>
      <w:r w:rsidR="00FA497C">
        <w:t>LabsPlus</w:t>
      </w:r>
      <w:proofErr w:type="spellEnd"/>
      <w:r w:rsidR="00FA497C">
        <w:t>.</w:t>
      </w:r>
    </w:p>
    <w:p w:rsidR="008544EF" w:rsidRDefault="008544EF" w:rsidP="008544EF">
      <w:pPr>
        <w:numPr>
          <w:ilvl w:val="1"/>
          <w:numId w:val="5"/>
        </w:numPr>
        <w:tabs>
          <w:tab w:val="left" w:pos="5655"/>
        </w:tabs>
      </w:pPr>
      <w:r>
        <w:t>There is a Chapter 8 review quiz (</w:t>
      </w:r>
      <w:r w:rsidR="00FA497C">
        <w:t>infinite</w:t>
      </w:r>
      <w:r>
        <w:t xml:space="preserve"> takes)</w:t>
      </w:r>
      <w:r w:rsidR="00FA497C">
        <w:t>.</w:t>
      </w:r>
    </w:p>
    <w:p w:rsidR="008544EF" w:rsidRDefault="00FA497C" w:rsidP="008544EF">
      <w:pPr>
        <w:numPr>
          <w:ilvl w:val="1"/>
          <w:numId w:val="5"/>
        </w:numPr>
        <w:tabs>
          <w:tab w:val="left" w:pos="5655"/>
        </w:tabs>
      </w:pPr>
      <w:r>
        <w:t>I have also reopened all the practice tests if you would like to work thru these to review previous chapters (and increase your grades on those assignments).</w:t>
      </w:r>
    </w:p>
    <w:p w:rsidR="00FA497C" w:rsidRDefault="00FA497C" w:rsidP="00FA497C">
      <w:pPr>
        <w:numPr>
          <w:ilvl w:val="0"/>
          <w:numId w:val="5"/>
        </w:numPr>
        <w:tabs>
          <w:tab w:val="left" w:pos="5655"/>
        </w:tabs>
      </w:pPr>
      <w:r>
        <w:t>Make sure to work thru the old exams (these are posted on my website).</w:t>
      </w:r>
    </w:p>
    <w:p w:rsidR="000852DB" w:rsidRDefault="000852DB" w:rsidP="000852DB">
      <w:pPr>
        <w:tabs>
          <w:tab w:val="left" w:pos="5655"/>
        </w:tabs>
      </w:pPr>
    </w:p>
    <w:p w:rsidR="006725B3" w:rsidRDefault="000852DB" w:rsidP="006725B3">
      <w:pPr>
        <w:tabs>
          <w:tab w:val="left" w:pos="5655"/>
        </w:tabs>
        <w:rPr>
          <w:b/>
        </w:rPr>
      </w:pPr>
      <w:r w:rsidRPr="008C1B23">
        <w:rPr>
          <w:b/>
        </w:rPr>
        <w:t>Ideas that may help with test prep …</w:t>
      </w:r>
    </w:p>
    <w:p w:rsidR="006725B3" w:rsidRDefault="000852DB" w:rsidP="006725B3">
      <w:pPr>
        <w:pStyle w:val="ListParagraph"/>
        <w:numPr>
          <w:ilvl w:val="0"/>
          <w:numId w:val="6"/>
        </w:numPr>
        <w:tabs>
          <w:tab w:val="left" w:pos="5655"/>
        </w:tabs>
      </w:pPr>
      <w:r>
        <w:t>Review the most recent material first</w:t>
      </w:r>
      <w:r w:rsidR="002D665F">
        <w:t xml:space="preserve"> (sections 8.9, 8.7, 7.8, 7.6, 6.4, 5.4-5.6, </w:t>
      </w:r>
      <w:proofErr w:type="gramStart"/>
      <w:r w:rsidR="002D665F">
        <w:t>2.1</w:t>
      </w:r>
      <w:proofErr w:type="gramEnd"/>
      <w:r w:rsidR="002D665F">
        <w:t>)</w:t>
      </w:r>
      <w:r>
        <w:t>.</w:t>
      </w:r>
    </w:p>
    <w:p w:rsidR="000852DB" w:rsidRDefault="000852DB" w:rsidP="006725B3">
      <w:pPr>
        <w:pStyle w:val="ListParagraph"/>
        <w:numPr>
          <w:ilvl w:val="0"/>
          <w:numId w:val="6"/>
        </w:numPr>
        <w:tabs>
          <w:tab w:val="left" w:pos="5655"/>
        </w:tabs>
      </w:pPr>
      <w:r>
        <w:t>Consider recopying your notes.</w:t>
      </w:r>
    </w:p>
    <w:p w:rsidR="000852DB" w:rsidRDefault="000852DB" w:rsidP="000852DB">
      <w:pPr>
        <w:numPr>
          <w:ilvl w:val="0"/>
          <w:numId w:val="5"/>
        </w:numPr>
        <w:tabs>
          <w:tab w:val="left" w:pos="5655"/>
        </w:tabs>
      </w:pPr>
      <w:r>
        <w:t>Summarize your notes.  Make note cards for important formulas and definitions.  Set them aside once the definitions are known.</w:t>
      </w:r>
    </w:p>
    <w:p w:rsidR="000852DB" w:rsidRDefault="000852DB" w:rsidP="000852DB">
      <w:pPr>
        <w:numPr>
          <w:ilvl w:val="0"/>
          <w:numId w:val="5"/>
        </w:numPr>
        <w:tabs>
          <w:tab w:val="left" w:pos="5655"/>
        </w:tabs>
      </w:pPr>
      <w:r>
        <w:t>Rework quiz questions, examples from class, and homework questions (in this order).</w:t>
      </w:r>
    </w:p>
    <w:p w:rsidR="000852DB" w:rsidRDefault="000852DB" w:rsidP="000852DB">
      <w:pPr>
        <w:numPr>
          <w:ilvl w:val="0"/>
          <w:numId w:val="5"/>
        </w:numPr>
        <w:tabs>
          <w:tab w:val="left" w:pos="5655"/>
        </w:tabs>
      </w:pPr>
      <w:r>
        <w:t xml:space="preserve">Practice like you will play – do you know the material without your </w:t>
      </w:r>
      <w:r w:rsidR="002D665F">
        <w:t>notes when the clock is running?</w:t>
      </w:r>
    </w:p>
    <w:p w:rsidR="000852DB" w:rsidRDefault="000852DB" w:rsidP="000852DB">
      <w:pPr>
        <w:numPr>
          <w:ilvl w:val="0"/>
          <w:numId w:val="5"/>
        </w:numPr>
        <w:tabs>
          <w:tab w:val="left" w:pos="5655"/>
        </w:tabs>
      </w:pPr>
      <w:r>
        <w:t>Study with a friend to have more fun.</w:t>
      </w:r>
    </w:p>
    <w:p w:rsidR="000852DB" w:rsidRDefault="000852DB" w:rsidP="000852DB">
      <w:pPr>
        <w:numPr>
          <w:ilvl w:val="0"/>
          <w:numId w:val="5"/>
        </w:numPr>
        <w:tabs>
          <w:tab w:val="left" w:pos="5655"/>
        </w:tabs>
      </w:pPr>
      <w:r>
        <w:t xml:space="preserve">Look to online resources such as </w:t>
      </w:r>
      <w:r w:rsidR="00D013B3">
        <w:t>the class videos</w:t>
      </w:r>
      <w:r w:rsidR="00FA497C">
        <w:t xml:space="preserve"> </w:t>
      </w:r>
      <w:r>
        <w:t>and the Khan Academy to fill in holes.</w:t>
      </w:r>
    </w:p>
    <w:p w:rsidR="000852DB" w:rsidRDefault="000852DB" w:rsidP="00B74348">
      <w:pPr>
        <w:numPr>
          <w:ilvl w:val="0"/>
          <w:numId w:val="5"/>
        </w:numPr>
        <w:tabs>
          <w:tab w:val="left" w:pos="5655"/>
        </w:tabs>
      </w:pPr>
      <w:r>
        <w:t>Show up at least five minutes early for the exam.</w:t>
      </w:r>
    </w:p>
    <w:p w:rsidR="00B74348" w:rsidRDefault="00D013B3" w:rsidP="00B74348">
      <w:pPr>
        <w:numPr>
          <w:ilvl w:val="0"/>
          <w:numId w:val="5"/>
        </w:numPr>
        <w:tabs>
          <w:tab w:val="left" w:pos="5655"/>
        </w:tabs>
      </w:pPr>
      <w:r>
        <w:t xml:space="preserve">Get </w:t>
      </w:r>
      <w:proofErr w:type="gramStart"/>
      <w:r>
        <w:t>a good night sleep … eat</w:t>
      </w:r>
      <w:proofErr w:type="gramEnd"/>
      <w:r>
        <w:t xml:space="preserve"> a healthy breakfast … and do something slightly active before the test to get your blood and brain moving.</w:t>
      </w:r>
    </w:p>
    <w:p w:rsidR="002A75F8" w:rsidRDefault="002A75F8" w:rsidP="002A75F8">
      <w:pPr>
        <w:tabs>
          <w:tab w:val="left" w:pos="5655"/>
        </w:tabs>
        <w:ind w:left="780"/>
      </w:pPr>
    </w:p>
    <w:p w:rsidR="002A75F8" w:rsidRDefault="002A75F8" w:rsidP="002A75F8">
      <w:pPr>
        <w:tabs>
          <w:tab w:val="left" w:pos="5655"/>
        </w:tabs>
        <w:ind w:left="780"/>
      </w:pPr>
    </w:p>
    <w:p w:rsidR="008544EF" w:rsidRDefault="008544EF" w:rsidP="008544EF">
      <w:r>
        <w:rPr>
          <w:b/>
        </w:rPr>
        <w:t>Section 2.1: Functions</w:t>
      </w:r>
    </w:p>
    <w:p w:rsidR="008544EF" w:rsidRDefault="008544EF" w:rsidP="008544EF">
      <w:pPr>
        <w:numPr>
          <w:ilvl w:val="0"/>
          <w:numId w:val="1"/>
        </w:numPr>
      </w:pPr>
      <w:r>
        <w:t>The definition of a function</w:t>
      </w:r>
    </w:p>
    <w:p w:rsidR="008544EF" w:rsidRDefault="008544EF" w:rsidP="008544EF">
      <w:pPr>
        <w:numPr>
          <w:ilvl w:val="0"/>
          <w:numId w:val="1"/>
        </w:numPr>
      </w:pPr>
      <w:r>
        <w:t>Domain and range (including how to find them given a graph)</w:t>
      </w:r>
    </w:p>
    <w:p w:rsidR="008544EF" w:rsidRDefault="008544EF" w:rsidP="008544EF">
      <w:pPr>
        <w:numPr>
          <w:ilvl w:val="0"/>
          <w:numId w:val="1"/>
        </w:numPr>
      </w:pPr>
      <w:r>
        <w:t>Function notation</w:t>
      </w:r>
    </w:p>
    <w:p w:rsidR="008544EF" w:rsidRDefault="008544EF" w:rsidP="008544EF">
      <w:pPr>
        <w:numPr>
          <w:ilvl w:val="0"/>
          <w:numId w:val="1"/>
        </w:numPr>
      </w:pPr>
      <w:r>
        <w:t>Evaluating functions given graphs and equations</w:t>
      </w:r>
    </w:p>
    <w:p w:rsidR="008544EF" w:rsidRDefault="008544EF" w:rsidP="008544EF">
      <w:pPr>
        <w:numPr>
          <w:ilvl w:val="0"/>
          <w:numId w:val="1"/>
        </w:numPr>
      </w:pPr>
      <w:r>
        <w:t>Recognizing functions given a graph (the vertical line test)</w:t>
      </w:r>
    </w:p>
    <w:p w:rsidR="008544EF" w:rsidRDefault="008544EF" w:rsidP="008544EF">
      <w:pPr>
        <w:numPr>
          <w:ilvl w:val="0"/>
          <w:numId w:val="1"/>
        </w:numPr>
      </w:pPr>
      <w:r>
        <w:t xml:space="preserve">Using the calculator to graph functions, find their domain and range, find </w:t>
      </w:r>
      <w:r>
        <w:rPr>
          <w:i/>
        </w:rPr>
        <w:t>x</w:t>
      </w:r>
      <w:r>
        <w:t>-intercepts, intersections, and max/</w:t>
      </w:r>
      <w:proofErr w:type="spellStart"/>
      <w:r>
        <w:t>mins</w:t>
      </w:r>
      <w:proofErr w:type="spellEnd"/>
    </w:p>
    <w:p w:rsidR="008544EF" w:rsidRDefault="008544EF" w:rsidP="008544EF"/>
    <w:p w:rsidR="008544EF" w:rsidRDefault="008544EF" w:rsidP="008544EF">
      <w:r>
        <w:rPr>
          <w:b/>
        </w:rPr>
        <w:t>Chapter 5: Polynomials, Factoring, and Solving Equations</w:t>
      </w:r>
    </w:p>
    <w:p w:rsidR="008544EF" w:rsidRDefault="008544EF" w:rsidP="008544EF">
      <w:pPr>
        <w:numPr>
          <w:ilvl w:val="0"/>
          <w:numId w:val="2"/>
        </w:numPr>
      </w:pPr>
      <w:r>
        <w:rPr>
          <w:i/>
        </w:rPr>
        <w:t>Introduction to Polynomials</w:t>
      </w:r>
    </w:p>
    <w:p w:rsidR="008544EF" w:rsidRDefault="008544EF" w:rsidP="008544EF">
      <w:pPr>
        <w:numPr>
          <w:ilvl w:val="1"/>
          <w:numId w:val="2"/>
        </w:numPr>
      </w:pPr>
      <w:r>
        <w:t>Definition of a polynomial</w:t>
      </w:r>
    </w:p>
    <w:p w:rsidR="008544EF" w:rsidRDefault="008544EF" w:rsidP="008544EF">
      <w:pPr>
        <w:numPr>
          <w:ilvl w:val="1"/>
          <w:numId w:val="2"/>
        </w:numPr>
      </w:pPr>
      <w:r>
        <w:t>The vocabulary of polynomials</w:t>
      </w:r>
    </w:p>
    <w:p w:rsidR="008544EF" w:rsidRDefault="008544EF" w:rsidP="008544EF">
      <w:pPr>
        <w:numPr>
          <w:ilvl w:val="1"/>
          <w:numId w:val="2"/>
        </w:numPr>
      </w:pPr>
      <w:r>
        <w:t>Evaluating polynomial functions</w:t>
      </w:r>
    </w:p>
    <w:p w:rsidR="008544EF" w:rsidRDefault="008544EF" w:rsidP="008544EF">
      <w:pPr>
        <w:numPr>
          <w:ilvl w:val="1"/>
          <w:numId w:val="2"/>
        </w:numPr>
      </w:pPr>
      <w:r>
        <w:t>Adding and subtracting polynomials</w:t>
      </w:r>
    </w:p>
    <w:p w:rsidR="008544EF" w:rsidRPr="003371D5" w:rsidRDefault="008544EF" w:rsidP="008544EF">
      <w:pPr>
        <w:numPr>
          <w:ilvl w:val="0"/>
          <w:numId w:val="2"/>
        </w:numPr>
        <w:rPr>
          <w:i/>
        </w:rPr>
      </w:pPr>
      <w:r>
        <w:rPr>
          <w:i/>
        </w:rPr>
        <w:t>Multiplying polynomials</w:t>
      </w:r>
    </w:p>
    <w:p w:rsidR="008544EF" w:rsidRPr="003371D5" w:rsidRDefault="008544EF" w:rsidP="008544EF">
      <w:pPr>
        <w:numPr>
          <w:ilvl w:val="0"/>
          <w:numId w:val="2"/>
        </w:numPr>
        <w:rPr>
          <w:i/>
        </w:rPr>
      </w:pPr>
      <w:r>
        <w:rPr>
          <w:i/>
        </w:rPr>
        <w:t>Factoring</w:t>
      </w:r>
    </w:p>
    <w:p w:rsidR="008544EF" w:rsidRDefault="008544EF" w:rsidP="008544EF">
      <w:pPr>
        <w:numPr>
          <w:ilvl w:val="1"/>
          <w:numId w:val="2"/>
        </w:numPr>
      </w:pPr>
      <w:r>
        <w:t>Factoring out the GCF</w:t>
      </w:r>
    </w:p>
    <w:p w:rsidR="008544EF" w:rsidRDefault="008544EF" w:rsidP="008544EF">
      <w:pPr>
        <w:numPr>
          <w:ilvl w:val="1"/>
          <w:numId w:val="2"/>
        </w:numPr>
      </w:pPr>
      <w:r>
        <w:t>Factoring by grouping (usually if there are four terms)</w:t>
      </w:r>
    </w:p>
    <w:p w:rsidR="008544EF" w:rsidRDefault="008544EF" w:rsidP="008544EF">
      <w:pPr>
        <w:numPr>
          <w:ilvl w:val="1"/>
          <w:numId w:val="2"/>
        </w:numPr>
      </w:pPr>
      <w:r>
        <w:t xml:space="preserve">Factoring quadratics of the form </w:t>
      </w:r>
      <w:r w:rsidRPr="002D1ACF">
        <w:rPr>
          <w:position w:val="-6"/>
        </w:rPr>
        <w:object w:dxaOrig="1060" w:dyaOrig="320">
          <v:shape id="_x0000_i1027" type="#_x0000_t75" style="width:53pt;height:16.3pt" o:ole="">
            <v:imagedata r:id="rId12" o:title=""/>
          </v:shape>
          <o:OLEObject Type="Embed" ProgID="Equation.DSMT4" ShapeID="_x0000_i1027" DrawAspect="Content" ObjectID="_1456114080" r:id="rId13"/>
        </w:object>
      </w:r>
    </w:p>
    <w:p w:rsidR="008544EF" w:rsidRDefault="008544EF" w:rsidP="008544EF">
      <w:pPr>
        <w:numPr>
          <w:ilvl w:val="2"/>
          <w:numId w:val="2"/>
        </w:numPr>
      </w:pPr>
      <w:r>
        <w:t xml:space="preserve">What if </w:t>
      </w:r>
      <w:r>
        <w:rPr>
          <w:i/>
        </w:rPr>
        <w:t>c</w:t>
      </w:r>
      <w:r>
        <w:t xml:space="preserve"> &gt; 0?</w:t>
      </w:r>
    </w:p>
    <w:p w:rsidR="008544EF" w:rsidRDefault="008544EF" w:rsidP="008544EF">
      <w:pPr>
        <w:numPr>
          <w:ilvl w:val="2"/>
          <w:numId w:val="2"/>
        </w:numPr>
      </w:pPr>
      <w:r>
        <w:t xml:space="preserve">What if </w:t>
      </w:r>
      <w:r>
        <w:rPr>
          <w:i/>
        </w:rPr>
        <w:t>b</w:t>
      </w:r>
      <w:r>
        <w:t xml:space="preserve"> &gt; 0?</w:t>
      </w:r>
    </w:p>
    <w:p w:rsidR="008544EF" w:rsidRDefault="008544EF" w:rsidP="008544EF">
      <w:pPr>
        <w:numPr>
          <w:ilvl w:val="2"/>
          <w:numId w:val="2"/>
        </w:numPr>
      </w:pPr>
      <w:r>
        <w:t>Check!!!</w:t>
      </w:r>
    </w:p>
    <w:p w:rsidR="008544EF" w:rsidRDefault="008544EF" w:rsidP="008544EF">
      <w:pPr>
        <w:numPr>
          <w:ilvl w:val="1"/>
          <w:numId w:val="2"/>
        </w:numPr>
      </w:pPr>
      <w:r>
        <w:t xml:space="preserve">Factoring quadratics of the form </w:t>
      </w:r>
      <w:r w:rsidRPr="002D1ACF">
        <w:rPr>
          <w:position w:val="-6"/>
        </w:rPr>
        <w:object w:dxaOrig="1180" w:dyaOrig="320">
          <v:shape id="_x0000_i1028" type="#_x0000_t75" style="width:59.1pt;height:16.3pt" o:ole="">
            <v:imagedata r:id="rId14" o:title=""/>
          </v:shape>
          <o:OLEObject Type="Embed" ProgID="Equation.DSMT4" ShapeID="_x0000_i1028" DrawAspect="Content" ObjectID="_1456114081" r:id="rId15"/>
        </w:object>
      </w:r>
    </w:p>
    <w:p w:rsidR="008544EF" w:rsidRDefault="008544EF" w:rsidP="008544EF">
      <w:pPr>
        <w:numPr>
          <w:ilvl w:val="2"/>
          <w:numId w:val="2"/>
        </w:numPr>
      </w:pPr>
      <w:r>
        <w:t xml:space="preserve">What if </w:t>
      </w:r>
      <w:r>
        <w:rPr>
          <w:i/>
        </w:rPr>
        <w:t>c</w:t>
      </w:r>
      <w:r>
        <w:t xml:space="preserve"> &gt; 0?</w:t>
      </w:r>
    </w:p>
    <w:p w:rsidR="008544EF" w:rsidRDefault="008544EF" w:rsidP="008544EF">
      <w:pPr>
        <w:numPr>
          <w:ilvl w:val="2"/>
          <w:numId w:val="2"/>
        </w:numPr>
      </w:pPr>
      <w:r>
        <w:t xml:space="preserve">What if </w:t>
      </w:r>
      <w:r>
        <w:rPr>
          <w:i/>
        </w:rPr>
        <w:t>b</w:t>
      </w:r>
      <w:r>
        <w:t xml:space="preserve"> &gt; 0?</w:t>
      </w:r>
    </w:p>
    <w:p w:rsidR="008544EF" w:rsidRDefault="008544EF" w:rsidP="008544EF">
      <w:pPr>
        <w:numPr>
          <w:ilvl w:val="2"/>
          <w:numId w:val="2"/>
        </w:numPr>
      </w:pPr>
      <w:r>
        <w:t>Check!!!</w:t>
      </w:r>
    </w:p>
    <w:p w:rsidR="008544EF" w:rsidRDefault="008544EF" w:rsidP="008544EF">
      <w:pPr>
        <w:numPr>
          <w:ilvl w:val="1"/>
          <w:numId w:val="2"/>
        </w:numPr>
      </w:pPr>
      <w:r>
        <w:t>Factoring the difference of squares, perfect squares, and the sum/difference of cubes.</w:t>
      </w:r>
    </w:p>
    <w:p w:rsidR="008544EF" w:rsidRPr="003371D5" w:rsidRDefault="008544EF" w:rsidP="008544EF">
      <w:pPr>
        <w:numPr>
          <w:ilvl w:val="0"/>
          <w:numId w:val="2"/>
        </w:numPr>
        <w:rPr>
          <w:i/>
        </w:rPr>
      </w:pPr>
      <w:r>
        <w:rPr>
          <w:i/>
        </w:rPr>
        <w:t>Solving Equations</w:t>
      </w:r>
    </w:p>
    <w:p w:rsidR="008544EF" w:rsidRDefault="008544EF" w:rsidP="008544EF">
      <w:pPr>
        <w:numPr>
          <w:ilvl w:val="1"/>
          <w:numId w:val="2"/>
        </w:numPr>
      </w:pPr>
      <w:r>
        <w:t>Put equations in standard form</w:t>
      </w:r>
    </w:p>
    <w:p w:rsidR="008544EF" w:rsidRDefault="008544EF" w:rsidP="008544EF">
      <w:pPr>
        <w:numPr>
          <w:ilvl w:val="1"/>
          <w:numId w:val="2"/>
        </w:numPr>
      </w:pPr>
      <w:r>
        <w:t>If the polynomial can be factored, then the zeros of each factor are the solution to the equation.</w:t>
      </w:r>
    </w:p>
    <w:p w:rsidR="008544EF" w:rsidRDefault="008544EF" w:rsidP="008544EF">
      <w:pPr>
        <w:numPr>
          <w:ilvl w:val="1"/>
          <w:numId w:val="2"/>
        </w:numPr>
      </w:pPr>
      <w:r>
        <w:t>If the polynomial can’t be factored, graph it and look for its zeros.</w:t>
      </w:r>
    </w:p>
    <w:p w:rsidR="008544EF" w:rsidRDefault="008544EF" w:rsidP="00B74348"/>
    <w:p w:rsidR="00B74348" w:rsidRDefault="000852DB" w:rsidP="00B74348">
      <w:r>
        <w:rPr>
          <w:b/>
        </w:rPr>
        <w:t xml:space="preserve">Chapter </w:t>
      </w:r>
      <w:r w:rsidR="00016C97">
        <w:rPr>
          <w:b/>
        </w:rPr>
        <w:t>6</w:t>
      </w:r>
      <w:r>
        <w:rPr>
          <w:b/>
        </w:rPr>
        <w:t xml:space="preserve">: </w:t>
      </w:r>
      <w:r w:rsidR="00016C97">
        <w:rPr>
          <w:b/>
        </w:rPr>
        <w:t>Rational Expressions, Equations, and Functions</w:t>
      </w:r>
    </w:p>
    <w:p w:rsidR="002D1ACF" w:rsidRDefault="00016C97" w:rsidP="00016C97">
      <w:pPr>
        <w:numPr>
          <w:ilvl w:val="0"/>
          <w:numId w:val="2"/>
        </w:numPr>
      </w:pPr>
      <w:r>
        <w:t>Multiply straight across</w:t>
      </w:r>
    </w:p>
    <w:p w:rsidR="00016C97" w:rsidRDefault="00016C97" w:rsidP="00016C97">
      <w:pPr>
        <w:numPr>
          <w:ilvl w:val="0"/>
          <w:numId w:val="2"/>
        </w:numPr>
      </w:pPr>
      <w:r>
        <w:t>Divide by inverting and multiplying</w:t>
      </w:r>
    </w:p>
    <w:p w:rsidR="00016C97" w:rsidRDefault="00016C97" w:rsidP="00016C97">
      <w:pPr>
        <w:numPr>
          <w:ilvl w:val="0"/>
          <w:numId w:val="2"/>
        </w:numPr>
      </w:pPr>
      <w:r>
        <w:t>To add/subtract, make sure you have a common denominator</w:t>
      </w:r>
    </w:p>
    <w:p w:rsidR="00016C97" w:rsidRDefault="00016C97" w:rsidP="00016C97">
      <w:pPr>
        <w:numPr>
          <w:ilvl w:val="0"/>
          <w:numId w:val="2"/>
        </w:numPr>
      </w:pPr>
      <w:r>
        <w:t>To simplify complex rational expressions, multiply by a special one formed from the LCD of the full expression.</w:t>
      </w:r>
    </w:p>
    <w:p w:rsidR="00016C97" w:rsidRDefault="00016C97" w:rsidP="00016C97">
      <w:pPr>
        <w:numPr>
          <w:ilvl w:val="0"/>
          <w:numId w:val="2"/>
        </w:numPr>
      </w:pPr>
      <w:r>
        <w:t>Expressions are undefined when the denominator is zero.</w:t>
      </w:r>
    </w:p>
    <w:p w:rsidR="00016C97" w:rsidRDefault="00016C97" w:rsidP="00016C97">
      <w:pPr>
        <w:numPr>
          <w:ilvl w:val="0"/>
          <w:numId w:val="2"/>
        </w:numPr>
      </w:pPr>
      <w:r>
        <w:t>To solve rational equations, multiply both sides of the equation by the LCD.  Make sure to check for extraneous solutions.</w:t>
      </w:r>
    </w:p>
    <w:p w:rsidR="00016C97" w:rsidRDefault="00016C97" w:rsidP="00016C97"/>
    <w:p w:rsidR="002D665F" w:rsidRDefault="002D665F">
      <w:pPr>
        <w:spacing w:after="200" w:line="276" w:lineRule="auto"/>
        <w:rPr>
          <w:b/>
        </w:rPr>
      </w:pPr>
      <w:r>
        <w:rPr>
          <w:b/>
        </w:rPr>
        <w:br w:type="page"/>
      </w:r>
    </w:p>
    <w:p w:rsidR="00016C97" w:rsidRDefault="00016C97" w:rsidP="00016C97">
      <w:r>
        <w:rPr>
          <w:b/>
        </w:rPr>
        <w:lastRenderedPageBreak/>
        <w:t>Chapter 7: Exponents and Radical Functions</w:t>
      </w:r>
    </w:p>
    <w:p w:rsidR="00016C97" w:rsidRDefault="00016C97" w:rsidP="00016C97">
      <w:pPr>
        <w:numPr>
          <w:ilvl w:val="0"/>
          <w:numId w:val="2"/>
        </w:numPr>
      </w:pPr>
      <w:r>
        <w:t>Understand basic roots including how to evaluate them by hand and using a calculator.</w:t>
      </w:r>
    </w:p>
    <w:p w:rsidR="00016C97" w:rsidRDefault="00016C97" w:rsidP="00016C97">
      <w:pPr>
        <w:numPr>
          <w:ilvl w:val="0"/>
          <w:numId w:val="2"/>
        </w:numPr>
      </w:pPr>
      <w:r>
        <w:t>Find the domain and range of a radical function (the latter part using the graph).</w:t>
      </w:r>
    </w:p>
    <w:p w:rsidR="00016C97" w:rsidRDefault="00016C97" w:rsidP="00016C97">
      <w:pPr>
        <w:numPr>
          <w:ilvl w:val="0"/>
          <w:numId w:val="2"/>
        </w:numPr>
      </w:pPr>
      <w:r>
        <w:t>Understand the relationship between rational exponents and roots.</w:t>
      </w:r>
    </w:p>
    <w:p w:rsidR="00016C97" w:rsidRDefault="00016C97" w:rsidP="00016C97">
      <w:pPr>
        <w:numPr>
          <w:ilvl w:val="0"/>
          <w:numId w:val="2"/>
        </w:numPr>
      </w:pPr>
      <w:r>
        <w:t xml:space="preserve">Understand how to add, subtract, multiply, and divide radical expressions.  </w:t>
      </w:r>
    </w:p>
    <w:p w:rsidR="00016C97" w:rsidRDefault="00016C97" w:rsidP="00016C97">
      <w:pPr>
        <w:numPr>
          <w:ilvl w:val="0"/>
          <w:numId w:val="2"/>
        </w:numPr>
      </w:pPr>
      <w:r>
        <w:t>Understand how to rationalize the denominator (this includes the conjugate)</w:t>
      </w:r>
    </w:p>
    <w:p w:rsidR="00016C97" w:rsidRDefault="00016C97" w:rsidP="00016C97">
      <w:pPr>
        <w:numPr>
          <w:ilvl w:val="0"/>
          <w:numId w:val="2"/>
        </w:numPr>
      </w:pPr>
      <w:r>
        <w:t>Solve radical equations making sure to check for extraneous solutions.</w:t>
      </w:r>
    </w:p>
    <w:p w:rsidR="00016C97" w:rsidRDefault="00016C97" w:rsidP="00016C97">
      <w:pPr>
        <w:numPr>
          <w:ilvl w:val="0"/>
          <w:numId w:val="2"/>
        </w:numPr>
      </w:pPr>
      <w:r>
        <w:t>Understand complex numbers and how to perform basic arithmetic operations with them.</w:t>
      </w:r>
    </w:p>
    <w:p w:rsidR="00016C97" w:rsidRDefault="00016C97">
      <w:pPr>
        <w:rPr>
          <w:b/>
        </w:rPr>
      </w:pPr>
    </w:p>
    <w:p w:rsidR="008544EF" w:rsidRDefault="008544EF" w:rsidP="008544EF">
      <w:r>
        <w:rPr>
          <w:b/>
        </w:rPr>
        <w:t>Chapter 8: Quadratics</w:t>
      </w:r>
    </w:p>
    <w:p w:rsidR="008544EF" w:rsidRDefault="008544EF" w:rsidP="008544EF">
      <w:pPr>
        <w:numPr>
          <w:ilvl w:val="0"/>
          <w:numId w:val="2"/>
        </w:numPr>
      </w:pPr>
      <w:r>
        <w:t xml:space="preserve">Methods to solve quadratic equations.  Graphically, solving quadratic equations is synonymous to finding the zeros or </w:t>
      </w:r>
      <w:r>
        <w:rPr>
          <w:i/>
        </w:rPr>
        <w:t>x</w:t>
      </w:r>
      <w:r>
        <w:t>-intercepts of the function.</w:t>
      </w:r>
    </w:p>
    <w:p w:rsidR="008544EF" w:rsidRDefault="008544EF" w:rsidP="008544EF">
      <w:pPr>
        <w:numPr>
          <w:ilvl w:val="1"/>
          <w:numId w:val="2"/>
        </w:numPr>
      </w:pPr>
      <w:r>
        <w:t>Factoring</w:t>
      </w:r>
    </w:p>
    <w:p w:rsidR="008544EF" w:rsidRDefault="008544EF" w:rsidP="008544EF">
      <w:pPr>
        <w:numPr>
          <w:ilvl w:val="1"/>
          <w:numId w:val="2"/>
        </w:numPr>
      </w:pPr>
      <w:r>
        <w:t>The principle of square roots</w:t>
      </w:r>
    </w:p>
    <w:p w:rsidR="008544EF" w:rsidRDefault="008544EF" w:rsidP="008544EF">
      <w:pPr>
        <w:numPr>
          <w:ilvl w:val="1"/>
          <w:numId w:val="2"/>
        </w:numPr>
      </w:pPr>
      <w:r>
        <w:t>Completing the square</w:t>
      </w:r>
    </w:p>
    <w:p w:rsidR="008544EF" w:rsidRDefault="008544EF" w:rsidP="008544EF">
      <w:pPr>
        <w:numPr>
          <w:ilvl w:val="1"/>
          <w:numId w:val="2"/>
        </w:numPr>
      </w:pPr>
      <w:r>
        <w:t>The quadratic formula</w:t>
      </w:r>
    </w:p>
    <w:p w:rsidR="008544EF" w:rsidRDefault="008544EF" w:rsidP="008544EF">
      <w:pPr>
        <w:numPr>
          <w:ilvl w:val="2"/>
          <w:numId w:val="2"/>
        </w:numPr>
      </w:pPr>
      <w:r>
        <w:t>The discriminant</w:t>
      </w:r>
    </w:p>
    <w:p w:rsidR="008544EF" w:rsidRDefault="008544EF" w:rsidP="008544EF">
      <w:pPr>
        <w:numPr>
          <w:ilvl w:val="0"/>
          <w:numId w:val="2"/>
        </w:numPr>
      </w:pPr>
      <w:r>
        <w:t>The vertex</w:t>
      </w:r>
    </w:p>
    <w:p w:rsidR="008544EF" w:rsidRDefault="008544EF" w:rsidP="008544EF">
      <w:pPr>
        <w:numPr>
          <w:ilvl w:val="1"/>
          <w:numId w:val="2"/>
        </w:numPr>
      </w:pPr>
      <w:r>
        <w:t>The vertex of a quadratic is a point</w:t>
      </w:r>
    </w:p>
    <w:p w:rsidR="008544EF" w:rsidRDefault="008544EF" w:rsidP="008544EF">
      <w:pPr>
        <w:numPr>
          <w:ilvl w:val="1"/>
          <w:numId w:val="2"/>
        </w:numPr>
      </w:pPr>
      <w:r>
        <w:t xml:space="preserve">If the </w:t>
      </w:r>
      <w:proofErr w:type="spellStart"/>
      <w:r>
        <w:t>the</w:t>
      </w:r>
      <w:proofErr w:type="spellEnd"/>
      <w:r>
        <w:t xml:space="preserve"> graph of a quadratic equation is given by </w:t>
      </w:r>
      <w:r w:rsidRPr="001650EB">
        <w:rPr>
          <w:position w:val="-14"/>
        </w:rPr>
        <w:object w:dxaOrig="1920" w:dyaOrig="400">
          <v:shape id="_x0000_i1029" type="#_x0000_t75" style="width:95.75pt;height:20.4pt" o:ole="">
            <v:imagedata r:id="rId16" o:title=""/>
          </v:shape>
          <o:OLEObject Type="Embed" ProgID="Equation.DSMT4" ShapeID="_x0000_i1029" DrawAspect="Content" ObjectID="_1456114082" r:id="rId17"/>
        </w:object>
      </w:r>
      <w:r>
        <w:t xml:space="preserve"> or </w:t>
      </w:r>
      <w:r w:rsidRPr="001650EB">
        <w:rPr>
          <w:position w:val="-14"/>
        </w:rPr>
        <w:object w:dxaOrig="2060" w:dyaOrig="440">
          <v:shape id="_x0000_i1030" type="#_x0000_t75" style="width:103.25pt;height:21.75pt" o:ole="">
            <v:imagedata r:id="rId18" o:title=""/>
          </v:shape>
          <o:OLEObject Type="Embed" ProgID="Equation.DSMT4" ShapeID="_x0000_i1030" DrawAspect="Content" ObjectID="_1456114083" r:id="rId19"/>
        </w:object>
      </w:r>
      <w:r>
        <w:t xml:space="preserve">, then the vertex is </w:t>
      </w:r>
      <w:r w:rsidRPr="001650EB">
        <w:rPr>
          <w:position w:val="-14"/>
        </w:rPr>
        <w:object w:dxaOrig="600" w:dyaOrig="400">
          <v:shape id="_x0000_i1031" type="#_x0000_t75" style="width:29.9pt;height:20.4pt" o:ole="">
            <v:imagedata r:id="rId20" o:title=""/>
          </v:shape>
          <o:OLEObject Type="Embed" ProgID="Equation.DSMT4" ShapeID="_x0000_i1031" DrawAspect="Content" ObjectID="_1456114084" r:id="rId21"/>
        </w:object>
      </w:r>
      <w:r>
        <w:t xml:space="preserve"> or </w:t>
      </w:r>
      <w:r w:rsidRPr="001650EB">
        <w:rPr>
          <w:position w:val="-30"/>
        </w:rPr>
        <w:object w:dxaOrig="1760" w:dyaOrig="720">
          <v:shape id="_x0000_i1032" type="#_x0000_t75" style="width:88.3pt;height:36pt" o:ole="">
            <v:imagedata r:id="rId22" o:title=""/>
          </v:shape>
          <o:OLEObject Type="Embed" ProgID="Equation.DSMT4" ShapeID="_x0000_i1032" DrawAspect="Content" ObjectID="_1456114085" r:id="rId23"/>
        </w:object>
      </w:r>
    </w:p>
    <w:p w:rsidR="008544EF" w:rsidRDefault="008544EF" w:rsidP="008544EF">
      <w:pPr>
        <w:numPr>
          <w:ilvl w:val="1"/>
          <w:numId w:val="2"/>
        </w:numPr>
      </w:pPr>
      <w:r>
        <w:t xml:space="preserve">The axis of symmetry is </w:t>
      </w:r>
      <w:r w:rsidRPr="001650EB">
        <w:rPr>
          <w:position w:val="-6"/>
        </w:rPr>
        <w:object w:dxaOrig="560" w:dyaOrig="279">
          <v:shape id="_x0000_i1033" type="#_x0000_t75" style="width:27.85pt;height:13.6pt" o:ole="">
            <v:imagedata r:id="rId24" o:title=""/>
          </v:shape>
          <o:OLEObject Type="Embed" ProgID="Equation.DSMT4" ShapeID="_x0000_i1033" DrawAspect="Content" ObjectID="_1456114086" r:id="rId25"/>
        </w:object>
      </w:r>
      <w:r>
        <w:t xml:space="preserve"> or </w:t>
      </w:r>
      <w:r w:rsidRPr="001650EB">
        <w:rPr>
          <w:position w:val="-24"/>
        </w:rPr>
        <w:object w:dxaOrig="900" w:dyaOrig="620">
          <v:shape id="_x0000_i1034" type="#_x0000_t75" style="width:44.85pt;height:31.25pt" o:ole="">
            <v:imagedata r:id="rId26" o:title=""/>
          </v:shape>
          <o:OLEObject Type="Embed" ProgID="Equation.DSMT4" ShapeID="_x0000_i1034" DrawAspect="Content" ObjectID="_1456114087" r:id="rId27"/>
        </w:object>
      </w:r>
    </w:p>
    <w:p w:rsidR="008544EF" w:rsidRDefault="008544EF" w:rsidP="008544EF">
      <w:pPr>
        <w:numPr>
          <w:ilvl w:val="0"/>
          <w:numId w:val="2"/>
        </w:numPr>
      </w:pPr>
      <w:r>
        <w:t>Domain and range</w:t>
      </w:r>
    </w:p>
    <w:p w:rsidR="008544EF" w:rsidRDefault="008544EF" w:rsidP="008544EF">
      <w:pPr>
        <w:numPr>
          <w:ilvl w:val="1"/>
          <w:numId w:val="2"/>
        </w:numPr>
      </w:pPr>
      <w:r>
        <w:t xml:space="preserve">The domain of the quadratic is all real numbers: </w:t>
      </w:r>
      <w:r w:rsidRPr="008544EF">
        <w:rPr>
          <w:position w:val="-14"/>
        </w:rPr>
        <w:object w:dxaOrig="820" w:dyaOrig="400">
          <v:shape id="_x0000_i1035" type="#_x0000_t75" style="width:40.75pt;height:19.7pt" o:ole="">
            <v:imagedata r:id="rId28" o:title=""/>
          </v:shape>
          <o:OLEObject Type="Embed" ProgID="Equation.DSMT4" ShapeID="_x0000_i1035" DrawAspect="Content" ObjectID="_1456114088" r:id="rId29"/>
        </w:object>
      </w:r>
    </w:p>
    <w:p w:rsidR="008544EF" w:rsidRDefault="008544EF" w:rsidP="008544EF">
      <w:pPr>
        <w:numPr>
          <w:ilvl w:val="1"/>
          <w:numId w:val="2"/>
        </w:numPr>
      </w:pPr>
      <w:r>
        <w:t xml:space="preserve">The range is either </w:t>
      </w:r>
      <w:r w:rsidRPr="008544EF">
        <w:rPr>
          <w:position w:val="-10"/>
        </w:rPr>
        <w:object w:dxaOrig="740" w:dyaOrig="320">
          <v:shape id="_x0000_i1036" type="#_x0000_t75" style="width:36.7pt;height:16.3pt" o:ole="">
            <v:imagedata r:id="rId30" o:title=""/>
          </v:shape>
          <o:OLEObject Type="Embed" ProgID="Equation.DSMT4" ShapeID="_x0000_i1036" DrawAspect="Content" ObjectID="_1456114089" r:id="rId31"/>
        </w:object>
      </w:r>
      <w:r>
        <w:t xml:space="preserve"> or </w:t>
      </w:r>
      <w:r w:rsidRPr="008544EF">
        <w:rPr>
          <w:position w:val="-10"/>
        </w:rPr>
        <w:object w:dxaOrig="620" w:dyaOrig="320">
          <v:shape id="_x0000_i1037" type="#_x0000_t75" style="width:31.25pt;height:16.3pt" o:ole="">
            <v:imagedata r:id="rId32" o:title=""/>
          </v:shape>
          <o:OLEObject Type="Embed" ProgID="Equation.DSMT4" ShapeID="_x0000_i1037" DrawAspect="Content" ObjectID="_1456114090" r:id="rId33"/>
        </w:object>
      </w:r>
      <w:r>
        <w:t xml:space="preserve"> depending upon the concavity.</w:t>
      </w:r>
    </w:p>
    <w:p w:rsidR="008544EF" w:rsidRDefault="008544EF">
      <w:pPr>
        <w:rPr>
          <w:b/>
        </w:rPr>
      </w:pPr>
    </w:p>
    <w:p w:rsidR="008544EF" w:rsidRDefault="008544EF">
      <w:pPr>
        <w:rPr>
          <w:b/>
        </w:rPr>
      </w:pPr>
    </w:p>
    <w:p w:rsidR="00F308A1" w:rsidRDefault="00F308A1" w:rsidP="00F308A1">
      <w:r w:rsidRPr="00F84D7A">
        <w:rPr>
          <w:b/>
        </w:rPr>
        <w:t>Review questions</w:t>
      </w:r>
      <w:r>
        <w:t xml:space="preserve"> (tough ones from online): 5.7.37, 6.3.45, 6.4.45, 7.5.73, 7.6.49 and 51, 8.1.63, 8.2.19 and 31, 8.4.49 and 51.</w:t>
      </w:r>
    </w:p>
    <w:p w:rsidR="00F308A1" w:rsidRDefault="00F308A1">
      <w:pPr>
        <w:rPr>
          <w:b/>
        </w:rPr>
      </w:pPr>
    </w:p>
    <w:p w:rsidR="00F308A1" w:rsidRDefault="00F308A1">
      <w:pPr>
        <w:rPr>
          <w:b/>
        </w:rPr>
      </w:pPr>
    </w:p>
    <w:p w:rsidR="00B74348" w:rsidRDefault="00753DB4" w:rsidP="00FA497C">
      <w:pPr>
        <w:spacing w:after="200" w:line="276" w:lineRule="auto"/>
      </w:pPr>
      <w:r w:rsidRPr="00F84D7A">
        <w:rPr>
          <w:b/>
        </w:rPr>
        <w:t>Review questions</w:t>
      </w:r>
      <w:r>
        <w:t xml:space="preserve"> (from </w:t>
      </w:r>
      <w:r w:rsidR="002D665F">
        <w:t>chapter 6</w:t>
      </w:r>
      <w:r>
        <w:t>):</w:t>
      </w:r>
    </w:p>
    <w:p w:rsidR="00753DB4" w:rsidRDefault="00753DB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53DB4" w:rsidTr="00753DB4">
        <w:tc>
          <w:tcPr>
            <w:tcW w:w="4788" w:type="dxa"/>
          </w:tcPr>
          <w:p w:rsidR="00753DB4" w:rsidRDefault="002D665F" w:rsidP="002A75F8">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rsidR="00FA497C">
              <w:fldChar w:fldCharType="begin"/>
            </w:r>
            <w:r w:rsidR="00FA497C">
              <w:instrText xml:space="preserve"> SEQ MTEqn \c \* Arabic \* MERGEFORMAT </w:instrText>
            </w:r>
            <w:r w:rsidR="00FA497C">
              <w:fldChar w:fldCharType="separate"/>
            </w:r>
            <w:r>
              <w:rPr>
                <w:noProof/>
              </w:rPr>
              <w:instrText>1</w:instrText>
            </w:r>
            <w:r w:rsidR="00FA497C">
              <w:rPr>
                <w:noProof/>
              </w:rPr>
              <w:fldChar w:fldCharType="end"/>
            </w:r>
            <w:r>
              <w:instrText xml:space="preserve">: </w:instrText>
            </w:r>
            <w:r>
              <w:fldChar w:fldCharType="end"/>
            </w:r>
            <w:r>
              <w:t xml:space="preserve">Solve </w:t>
            </w:r>
            <w:r w:rsidRPr="002D665F">
              <w:rPr>
                <w:position w:val="-24"/>
              </w:rPr>
              <w:object w:dxaOrig="1620" w:dyaOrig="620">
                <v:shape id="_x0000_i1038" type="#_x0000_t75" style="width:80.85pt;height:31.25pt" o:ole="">
                  <v:imagedata r:id="rId34" o:title=""/>
                </v:shape>
                <o:OLEObject Type="Embed" ProgID="Equation.DSMT4" ShapeID="_x0000_i1038" DrawAspect="Content" ObjectID="_1456114091" r:id="rId35"/>
              </w:object>
            </w:r>
          </w:p>
        </w:tc>
        <w:tc>
          <w:tcPr>
            <w:tcW w:w="4788" w:type="dxa"/>
          </w:tcPr>
          <w:p w:rsidR="00753DB4" w:rsidRDefault="002D665F" w:rsidP="002A75F8">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rsidR="00FA497C">
              <w:fldChar w:fldCharType="begin"/>
            </w:r>
            <w:r w:rsidR="00FA497C">
              <w:instrText xml:space="preserve"> SEQ MTEqn \c \* Arabic \* MERGEFORMAT </w:instrText>
            </w:r>
            <w:r w:rsidR="00FA497C">
              <w:fldChar w:fldCharType="separate"/>
            </w:r>
            <w:r>
              <w:rPr>
                <w:noProof/>
              </w:rPr>
              <w:instrText>2</w:instrText>
            </w:r>
            <w:r w:rsidR="00FA497C">
              <w:rPr>
                <w:noProof/>
              </w:rPr>
              <w:fldChar w:fldCharType="end"/>
            </w:r>
            <w:r>
              <w:instrText xml:space="preserve">: </w:instrText>
            </w:r>
            <w:r>
              <w:fldChar w:fldCharType="end"/>
            </w:r>
            <w:r>
              <w:t xml:space="preserve">Solve </w:t>
            </w:r>
            <w:r w:rsidRPr="002D665F">
              <w:rPr>
                <w:position w:val="-24"/>
              </w:rPr>
              <w:object w:dxaOrig="1700" w:dyaOrig="620">
                <v:shape id="_x0000_i1039" type="#_x0000_t75" style="width:84.9pt;height:31.25pt" o:ole="">
                  <v:imagedata r:id="rId36" o:title=""/>
                </v:shape>
                <o:OLEObject Type="Embed" ProgID="Equation.DSMT4" ShapeID="_x0000_i1039" DrawAspect="Content" ObjectID="_1456114092" r:id="rId37"/>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sidP="002A75F8">
            <w:pPr>
              <w:pStyle w:val="ListParagraph"/>
            </w:pPr>
          </w:p>
        </w:tc>
        <w:tc>
          <w:tcPr>
            <w:tcW w:w="4788" w:type="dxa"/>
          </w:tcPr>
          <w:p w:rsidR="00753DB4" w:rsidRDefault="00753DB4"/>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sidP="000D15A7"/>
        </w:tc>
        <w:tc>
          <w:tcPr>
            <w:tcW w:w="4788" w:type="dxa"/>
          </w:tcPr>
          <w:p w:rsidR="00753DB4" w:rsidRDefault="00753DB4" w:rsidP="00157804"/>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sidP="000D15A7"/>
        </w:tc>
        <w:tc>
          <w:tcPr>
            <w:tcW w:w="4788" w:type="dxa"/>
          </w:tcPr>
          <w:p w:rsidR="00753DB4" w:rsidRDefault="00753DB4" w:rsidP="000D15A7"/>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sidP="000D15A7"/>
          <w:p w:rsidR="002D665F" w:rsidRDefault="002D665F" w:rsidP="000D15A7"/>
          <w:p w:rsidR="002D665F" w:rsidRDefault="002D665F" w:rsidP="000D15A7"/>
          <w:p w:rsidR="002D665F" w:rsidRDefault="002D665F" w:rsidP="000D15A7"/>
          <w:p w:rsidR="002D665F" w:rsidRDefault="002D665F" w:rsidP="000D15A7"/>
          <w:p w:rsidR="002D665F" w:rsidRDefault="002D665F" w:rsidP="000D15A7"/>
          <w:p w:rsidR="002D665F" w:rsidRDefault="002D665F" w:rsidP="000D15A7"/>
        </w:tc>
        <w:tc>
          <w:tcPr>
            <w:tcW w:w="4788" w:type="dxa"/>
          </w:tcPr>
          <w:p w:rsidR="00753DB4" w:rsidRDefault="00753DB4" w:rsidP="000D15A7"/>
        </w:tc>
      </w:tr>
      <w:tr w:rsidR="00753DB4" w:rsidTr="00753DB4">
        <w:tc>
          <w:tcPr>
            <w:tcW w:w="4788" w:type="dxa"/>
          </w:tcPr>
          <w:p w:rsidR="00753DB4" w:rsidRDefault="00753DB4">
            <w:bookmarkStart w:id="0" w:name="_GoBack"/>
            <w:bookmarkEnd w:id="0"/>
          </w:p>
        </w:tc>
        <w:tc>
          <w:tcPr>
            <w:tcW w:w="4788" w:type="dxa"/>
          </w:tcPr>
          <w:p w:rsidR="00753DB4" w:rsidRDefault="00753DB4"/>
        </w:tc>
      </w:tr>
      <w:tr w:rsidR="00753DB4" w:rsidTr="00753DB4">
        <w:tc>
          <w:tcPr>
            <w:tcW w:w="4788" w:type="dxa"/>
          </w:tcPr>
          <w:p w:rsidR="00753DB4" w:rsidRDefault="003A5188" w:rsidP="002D665F">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2D665F">
                <w:rPr>
                  <w:noProof/>
                </w:rPr>
                <w:instrText>3</w:instrText>
              </w:r>
            </w:fldSimple>
            <w:r w:rsidR="00753DB4">
              <w:instrText xml:space="preserve">: </w:instrText>
            </w:r>
            <w:r>
              <w:fldChar w:fldCharType="end"/>
            </w:r>
            <w:r w:rsidR="000D15A7">
              <w:t xml:space="preserve"> </w:t>
            </w:r>
            <w:r w:rsidR="002D665F">
              <w:t xml:space="preserve">Solve </w:t>
            </w:r>
            <w:r w:rsidR="002D665F" w:rsidRPr="002D665F">
              <w:rPr>
                <w:position w:val="-24"/>
              </w:rPr>
              <w:object w:dxaOrig="1260" w:dyaOrig="660">
                <v:shape id="_x0000_i1040" type="#_x0000_t75" style="width:63.15pt;height:33.3pt" o:ole="">
                  <v:imagedata r:id="rId38" o:title=""/>
                </v:shape>
                <o:OLEObject Type="Embed" ProgID="Equation.DSMT4" ShapeID="_x0000_i1040" DrawAspect="Content" ObjectID="_1456114093" r:id="rId39"/>
              </w:object>
            </w:r>
            <w:r w:rsidR="00753DB4">
              <w:br/>
            </w:r>
            <w:r w:rsidR="00753DB4">
              <w:br/>
            </w:r>
            <w:r w:rsidR="00753DB4">
              <w:br/>
            </w:r>
            <w:r w:rsidR="00753DB4">
              <w:br/>
            </w:r>
            <w:r w:rsidR="00753DB4">
              <w:br/>
            </w:r>
            <w:r w:rsidR="002D665F">
              <w:br/>
            </w:r>
            <w:r w:rsidR="002D665F">
              <w:br/>
            </w:r>
            <w:r w:rsidR="002D665F">
              <w:br/>
            </w:r>
            <w:r w:rsidR="002D665F">
              <w:br/>
            </w:r>
            <w:r w:rsidR="00753DB4">
              <w:br/>
            </w:r>
            <w:r w:rsidR="00753DB4">
              <w:br/>
            </w:r>
            <w:r w:rsidR="00753DB4">
              <w:br/>
            </w:r>
            <w:r w:rsidR="00753DB4">
              <w:br/>
            </w:r>
            <w:r w:rsidR="00753DB4">
              <w:br/>
            </w:r>
          </w:p>
        </w:tc>
        <w:tc>
          <w:tcPr>
            <w:tcW w:w="4788" w:type="dxa"/>
          </w:tcPr>
          <w:p w:rsidR="00753DB4" w:rsidRDefault="00157804" w:rsidP="002D665F">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sidR="002D665F">
                <w:rPr>
                  <w:noProof/>
                </w:rPr>
                <w:instrText>4</w:instrText>
              </w:r>
            </w:fldSimple>
            <w:r>
              <w:instrText xml:space="preserve">: </w:instrText>
            </w:r>
            <w:r>
              <w:fldChar w:fldCharType="end"/>
            </w:r>
            <w:r w:rsidR="005C1DE8" w:rsidRPr="002D665F">
              <w:rPr>
                <w:position w:val="-24"/>
              </w:rPr>
              <w:object w:dxaOrig="1359" w:dyaOrig="620">
                <v:shape id="_x0000_i1041" type="#_x0000_t75" style="width:67.9pt;height:31.25pt" o:ole="">
                  <v:imagedata r:id="rId40" o:title=""/>
                </v:shape>
                <o:OLEObject Type="Embed" ProgID="Equation.DSMT4" ShapeID="_x0000_i1041" DrawAspect="Content" ObjectID="_1456114094" r:id="rId41"/>
              </w:object>
            </w:r>
          </w:p>
        </w:tc>
      </w:tr>
      <w:tr w:rsidR="002D665F" w:rsidTr="00A248F3">
        <w:tc>
          <w:tcPr>
            <w:tcW w:w="4788" w:type="dxa"/>
          </w:tcPr>
          <w:p w:rsidR="002D665F" w:rsidRDefault="002D665F" w:rsidP="002D665F">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rsidR="00FA497C">
              <w:fldChar w:fldCharType="begin"/>
            </w:r>
            <w:r w:rsidR="00FA497C">
              <w:instrText xml:space="preserve"> SEQ MTEqn \c \* Arabic</w:instrText>
            </w:r>
            <w:r w:rsidR="00FA497C">
              <w:instrText xml:space="preserve"> \* MERGEFORMAT </w:instrText>
            </w:r>
            <w:r w:rsidR="00FA497C">
              <w:fldChar w:fldCharType="separate"/>
            </w:r>
            <w:r>
              <w:rPr>
                <w:noProof/>
              </w:rPr>
              <w:instrText>5</w:instrText>
            </w:r>
            <w:r w:rsidR="00FA497C">
              <w:rPr>
                <w:noProof/>
              </w:rPr>
              <w:fldChar w:fldCharType="end"/>
            </w:r>
            <w:r>
              <w:instrText xml:space="preserve">: </w:instrText>
            </w:r>
            <w:r>
              <w:fldChar w:fldCharType="end"/>
            </w:r>
            <w:r>
              <w:t xml:space="preserve"> Solve </w:t>
            </w:r>
            <w:r w:rsidRPr="002D665F">
              <w:rPr>
                <w:position w:val="-24"/>
              </w:rPr>
              <w:object w:dxaOrig="2100" w:dyaOrig="620">
                <v:shape id="_x0000_i1042" type="#_x0000_t75" style="width:105.3pt;height:31.25pt" o:ole="">
                  <v:imagedata r:id="rId42" o:title=""/>
                </v:shape>
                <o:OLEObject Type="Embed" ProgID="Equation.DSMT4" ShapeID="_x0000_i1042" DrawAspect="Content" ObjectID="_1456114095" r:id="rId43"/>
              </w:object>
            </w:r>
            <w:r>
              <w:br/>
            </w:r>
            <w:r>
              <w:br/>
            </w:r>
            <w:r>
              <w:br/>
            </w:r>
            <w:r>
              <w:br/>
            </w:r>
            <w:r>
              <w:br/>
            </w:r>
            <w:r>
              <w:br/>
            </w:r>
            <w:r>
              <w:br/>
            </w:r>
            <w:r>
              <w:br/>
            </w:r>
            <w:r>
              <w:br/>
            </w:r>
            <w:r>
              <w:br/>
            </w:r>
            <w:r>
              <w:br/>
            </w:r>
            <w:r>
              <w:br/>
            </w:r>
            <w:r>
              <w:br/>
            </w:r>
            <w:r>
              <w:br/>
            </w:r>
          </w:p>
        </w:tc>
        <w:tc>
          <w:tcPr>
            <w:tcW w:w="4788" w:type="dxa"/>
          </w:tcPr>
          <w:p w:rsidR="002D665F" w:rsidRDefault="002D665F" w:rsidP="00A248F3"/>
        </w:tc>
      </w:tr>
      <w:tr w:rsidR="002D665F" w:rsidTr="00A248F3">
        <w:tc>
          <w:tcPr>
            <w:tcW w:w="4788" w:type="dxa"/>
          </w:tcPr>
          <w:p w:rsidR="002D665F" w:rsidRDefault="002D665F" w:rsidP="002D665F">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rsidR="00FA497C">
              <w:fldChar w:fldCharType="begin"/>
            </w:r>
            <w:r w:rsidR="00FA497C">
              <w:instrText xml:space="preserve"> SEQ MTEqn \c \* Arabic \* MERGEFORMAT </w:instrText>
            </w:r>
            <w:r w:rsidR="00FA497C">
              <w:fldChar w:fldCharType="separate"/>
            </w:r>
            <w:r>
              <w:rPr>
                <w:noProof/>
              </w:rPr>
              <w:instrText>6</w:instrText>
            </w:r>
            <w:r w:rsidR="00FA497C">
              <w:rPr>
                <w:noProof/>
              </w:rPr>
              <w:fldChar w:fldCharType="end"/>
            </w:r>
            <w:r>
              <w:instrText xml:space="preserve">: </w:instrText>
            </w:r>
            <w:r>
              <w:fldChar w:fldCharType="end"/>
            </w:r>
            <w:r>
              <w:t xml:space="preserve"> Solve </w:t>
            </w:r>
            <w:r w:rsidRPr="002D665F">
              <w:rPr>
                <w:position w:val="-24"/>
              </w:rPr>
              <w:object w:dxaOrig="1700" w:dyaOrig="620">
                <v:shape id="_x0000_i1043" type="#_x0000_t75" style="width:84.9pt;height:31.25pt" o:ole="">
                  <v:imagedata r:id="rId44" o:title=""/>
                </v:shape>
                <o:OLEObject Type="Embed" ProgID="Equation.DSMT4" ShapeID="_x0000_i1043" DrawAspect="Content" ObjectID="_1456114096" r:id="rId45"/>
              </w:object>
            </w:r>
            <w:r>
              <w:br/>
            </w:r>
            <w:r>
              <w:br/>
            </w:r>
            <w:r>
              <w:br/>
            </w:r>
            <w:r>
              <w:br/>
            </w:r>
            <w:r>
              <w:br/>
            </w:r>
            <w:r>
              <w:br/>
            </w:r>
            <w:r>
              <w:br/>
            </w:r>
            <w:r>
              <w:br/>
            </w:r>
            <w:r>
              <w:br/>
            </w:r>
            <w:r>
              <w:br/>
            </w:r>
          </w:p>
        </w:tc>
        <w:tc>
          <w:tcPr>
            <w:tcW w:w="4788" w:type="dxa"/>
          </w:tcPr>
          <w:p w:rsidR="002D665F" w:rsidRDefault="002D665F" w:rsidP="00A248F3"/>
        </w:tc>
      </w:tr>
    </w:tbl>
    <w:p w:rsidR="00753DB4" w:rsidRDefault="00753DB4"/>
    <w:sectPr w:rsidR="00753DB4" w:rsidSect="006725B3">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6B259C1"/>
    <w:multiLevelType w:val="hybridMultilevel"/>
    <w:tmpl w:val="A37C52DA"/>
    <w:lvl w:ilvl="0" w:tplc="1BD631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6A56A4"/>
    <w:multiLevelType w:val="hybridMultilevel"/>
    <w:tmpl w:val="0DA001AC"/>
    <w:lvl w:ilvl="0" w:tplc="CDBC38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E558BA"/>
    <w:multiLevelType w:val="hybridMultilevel"/>
    <w:tmpl w:val="652CC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53B4814"/>
    <w:multiLevelType w:val="hybridMultilevel"/>
    <w:tmpl w:val="EBB65B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nsid w:val="79726F0E"/>
    <w:multiLevelType w:val="hybridMultilevel"/>
    <w:tmpl w:val="5DA02D2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7"/>
  </w:num>
  <w:num w:numId="3">
    <w:abstractNumId w:val="0"/>
  </w:num>
  <w:num w:numId="4">
    <w:abstractNumId w:val="4"/>
  </w:num>
  <w:num w:numId="5">
    <w:abstractNumId w:val="6"/>
  </w:num>
  <w:num w:numId="6">
    <w:abstractNumId w:val="3"/>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348"/>
    <w:rsid w:val="00016C97"/>
    <w:rsid w:val="000852DB"/>
    <w:rsid w:val="000D15A7"/>
    <w:rsid w:val="00157804"/>
    <w:rsid w:val="002A75F8"/>
    <w:rsid w:val="002D1ACF"/>
    <w:rsid w:val="002D665F"/>
    <w:rsid w:val="003A5188"/>
    <w:rsid w:val="004245B1"/>
    <w:rsid w:val="00503930"/>
    <w:rsid w:val="00556B1E"/>
    <w:rsid w:val="005B6C30"/>
    <w:rsid w:val="005C1DE8"/>
    <w:rsid w:val="006725B3"/>
    <w:rsid w:val="006B2424"/>
    <w:rsid w:val="00753DB4"/>
    <w:rsid w:val="008544EF"/>
    <w:rsid w:val="00877F44"/>
    <w:rsid w:val="00977637"/>
    <w:rsid w:val="00A36D42"/>
    <w:rsid w:val="00B74348"/>
    <w:rsid w:val="00B84E99"/>
    <w:rsid w:val="00D013B3"/>
    <w:rsid w:val="00D45A98"/>
    <w:rsid w:val="00DE3106"/>
    <w:rsid w:val="00F308A1"/>
    <w:rsid w:val="00F43BA7"/>
    <w:rsid w:val="00F84D7A"/>
    <w:rsid w:val="00FA49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66F141C4-45F5-49F6-814C-5994A78C0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4</Pages>
  <Words>958</Words>
  <Characters>546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6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7</cp:revision>
  <cp:lastPrinted>2012-04-23T14:52:00Z</cp:lastPrinted>
  <dcterms:created xsi:type="dcterms:W3CDTF">2013-03-14T13:34:00Z</dcterms:created>
  <dcterms:modified xsi:type="dcterms:W3CDTF">2014-03-12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